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6E8E" w:rsidRPr="002B41A4" w:rsidRDefault="00DF3B53">
      <w:r w:rsidRPr="002B41A4">
        <w:t>Math 4 Honors</w:t>
      </w:r>
      <w:r w:rsidRPr="002B41A4">
        <w:tab/>
      </w:r>
      <w:r w:rsidRPr="002B41A4">
        <w:tab/>
      </w:r>
      <w:r w:rsidRPr="002B41A4">
        <w:tab/>
      </w:r>
      <w:r w:rsidRPr="002B41A4">
        <w:tab/>
      </w:r>
      <w:r w:rsidRPr="002B41A4">
        <w:tab/>
      </w:r>
      <w:r w:rsidRPr="002B41A4">
        <w:tab/>
      </w:r>
      <w:r w:rsidRPr="002B41A4">
        <w:tab/>
      </w:r>
      <w:r w:rsidRPr="002B41A4">
        <w:tab/>
      </w:r>
      <w:r w:rsidRPr="002B41A4">
        <w:tab/>
      </w:r>
      <w:r w:rsidRPr="002B41A4">
        <w:tab/>
      </w:r>
      <w:r w:rsidRPr="002B41A4">
        <w:tab/>
      </w:r>
      <w:r w:rsidRPr="002B41A4">
        <w:tab/>
      </w:r>
      <w:r w:rsidRPr="002B41A4">
        <w:tab/>
      </w:r>
      <w:r w:rsidRPr="002B41A4">
        <w:tab/>
      </w:r>
      <w:r w:rsidR="005664A6" w:rsidRPr="002B41A4">
        <w:t>Name _____________________</w:t>
      </w:r>
      <w:r w:rsidR="002B41A4">
        <w:t>_____</w:t>
      </w:r>
      <w:r w:rsidR="005664A6" w:rsidRPr="002B41A4">
        <w:t>_</w:t>
      </w:r>
    </w:p>
    <w:p w:rsidR="005664A6" w:rsidRDefault="00DF3B53">
      <w:r w:rsidRPr="002B41A4">
        <w:t>Critical Skills</w:t>
      </w:r>
      <w:r w:rsidR="005664A6" w:rsidRPr="002B41A4">
        <w:t xml:space="preserve"> Review</w:t>
      </w:r>
      <w:r w:rsidR="005664A6" w:rsidRPr="002B41A4">
        <w:tab/>
      </w:r>
      <w:r w:rsidR="005664A6" w:rsidRPr="002B41A4">
        <w:tab/>
      </w:r>
      <w:r w:rsidR="005664A6" w:rsidRPr="002B41A4">
        <w:tab/>
      </w:r>
      <w:r w:rsidR="005664A6" w:rsidRPr="002B41A4">
        <w:tab/>
      </w:r>
      <w:r w:rsidR="005664A6" w:rsidRPr="002B41A4">
        <w:tab/>
      </w:r>
      <w:r w:rsidR="005664A6" w:rsidRPr="002B41A4">
        <w:tab/>
      </w:r>
      <w:r w:rsidR="005664A6" w:rsidRPr="002B41A4">
        <w:tab/>
      </w:r>
      <w:r w:rsidR="005664A6" w:rsidRPr="002B41A4">
        <w:tab/>
      </w:r>
      <w:r w:rsidR="005664A6" w:rsidRPr="002B41A4">
        <w:tab/>
      </w:r>
      <w:r w:rsidR="005664A6" w:rsidRPr="002B41A4">
        <w:tab/>
      </w:r>
      <w:r w:rsidR="005664A6" w:rsidRPr="002B41A4">
        <w:tab/>
      </w:r>
      <w:r w:rsidR="005664A6" w:rsidRPr="002B41A4">
        <w:tab/>
      </w:r>
      <w:r w:rsidR="005664A6" w:rsidRPr="002B41A4">
        <w:tab/>
        <w:t>Date ____________________</w:t>
      </w:r>
      <w:r w:rsidR="002B41A4">
        <w:t>______</w:t>
      </w:r>
      <w:r w:rsidR="005664A6" w:rsidRPr="002B41A4">
        <w:t>_</w:t>
      </w:r>
    </w:p>
    <w:p w:rsidR="00962500" w:rsidRPr="00642D58" w:rsidRDefault="00962500">
      <w:pPr>
        <w:rPr>
          <w:sz w:val="16"/>
          <w:szCs w:val="16"/>
        </w:rPr>
      </w:pPr>
    </w:p>
    <w:p w:rsidR="00962500" w:rsidRPr="00962500" w:rsidRDefault="00962500" w:rsidP="00962500">
      <w:pPr>
        <w:ind w:left="3600" w:firstLine="360"/>
        <w:rPr>
          <w:i/>
          <w:sz w:val="28"/>
          <w:szCs w:val="28"/>
        </w:rPr>
      </w:pPr>
      <w:r w:rsidRPr="00962500">
        <w:rPr>
          <w:i/>
          <w:sz w:val="28"/>
          <w:szCs w:val="28"/>
        </w:rPr>
        <w:t>No Calculator</w:t>
      </w:r>
    </w:p>
    <w:p w:rsidR="005664A6" w:rsidRPr="002B41A4" w:rsidRDefault="005664A6">
      <w:pPr>
        <w:rPr>
          <w:sz w:val="16"/>
          <w:szCs w:val="16"/>
        </w:rPr>
      </w:pPr>
    </w:p>
    <w:p w:rsidR="005664A6" w:rsidRPr="002B41A4" w:rsidRDefault="005664A6">
      <w:pPr>
        <w:rPr>
          <w:i/>
        </w:rPr>
      </w:pPr>
      <w:r w:rsidRPr="002B41A4">
        <w:rPr>
          <w:i/>
        </w:rPr>
        <w:t>Basic skills you must have mastered in order for you to succeed in this course:</w:t>
      </w:r>
    </w:p>
    <w:p w:rsidR="005664A6" w:rsidRPr="002B41A4" w:rsidRDefault="005664A6">
      <w:pPr>
        <w:rPr>
          <w:sz w:val="16"/>
          <w:szCs w:val="16"/>
        </w:rPr>
      </w:pPr>
    </w:p>
    <w:p w:rsidR="000B1E5F" w:rsidRPr="002B41A4" w:rsidRDefault="00FD3E9F">
      <w:pPr>
        <w:rPr>
          <w:b/>
        </w:rPr>
      </w:pPr>
      <w:r w:rsidRPr="002B41A4">
        <w:rPr>
          <w:b/>
        </w:rPr>
        <w:t>Rules for Exponents</w:t>
      </w:r>
    </w:p>
    <w:p w:rsidR="00FD3E9F" w:rsidRPr="00642D58" w:rsidRDefault="00FD3E9F">
      <w:pPr>
        <w:rPr>
          <w:b/>
          <w:sz w:val="16"/>
          <w:szCs w:val="16"/>
        </w:rPr>
      </w:pPr>
    </w:p>
    <w:p w:rsidR="00FD3E9F" w:rsidRPr="002B41A4" w:rsidRDefault="006E3C6B">
      <w:r w:rsidRPr="006E3C6B">
        <w:rPr>
          <w:noProof/>
          <w:sz w:val="16"/>
          <w:szCs w:val="1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0" type="#_x0000_t75" style="position:absolute;margin-left:345.75pt;margin-top:2.2pt;width:102.75pt;height:21.8pt;z-index:-251645952;mso-position-horizontal-relative:text;mso-position-vertical-relative:text">
            <v:imagedata r:id="rId4" o:title=""/>
          </v:shape>
          <o:OLEObject Type="Embed" ProgID="Equation.DSMT4" ShapeID="_x0000_s1050" DrawAspect="Content" ObjectID="_1531555590" r:id="rId5"/>
        </w:pict>
      </w:r>
      <w:r w:rsidRPr="006E3C6B">
        <w:rPr>
          <w:noProof/>
          <w:sz w:val="16"/>
          <w:szCs w:val="16"/>
        </w:rPr>
        <w:pict>
          <v:shape id="_x0000_s1035" type="#_x0000_t75" style="position:absolute;margin-left:162.75pt;margin-top:2.2pt;width:99pt;height:26.05pt;z-index:-251661312">
            <v:imagedata r:id="rId6" o:title=""/>
          </v:shape>
          <o:OLEObject Type="Embed" ProgID="Equation.DSMT4" ShapeID="_x0000_s1035" DrawAspect="Content" ObjectID="_1531555591" r:id="rId7"/>
        </w:pict>
      </w:r>
      <w:r w:rsidRPr="006E3C6B">
        <w:rPr>
          <w:noProof/>
          <w:sz w:val="16"/>
          <w:szCs w:val="16"/>
        </w:rPr>
        <w:pict>
          <v:shape id="_x0000_s1034" type="#_x0000_t75" style="position:absolute;margin-left:29.75pt;margin-top:2.2pt;width:56.5pt;height:25.7pt;z-index:-251662336">
            <v:imagedata r:id="rId8" o:title=""/>
          </v:shape>
          <o:OLEObject Type="Embed" ProgID="Equation.DSMT4" ShapeID="_x0000_s1034" DrawAspect="Content" ObjectID="_1531555592" r:id="rId9"/>
        </w:pict>
      </w:r>
      <w:r w:rsidR="00FD3E9F" w:rsidRPr="002B41A4">
        <w:rPr>
          <w:b/>
        </w:rPr>
        <w:tab/>
      </w:r>
      <w:r w:rsidR="00FD3E9F" w:rsidRPr="002B41A4">
        <w:rPr>
          <w:b/>
        </w:rPr>
        <w:tab/>
        <w:t xml:space="preserve">  </w:t>
      </w:r>
      <w:r w:rsidR="00FD3E9F" w:rsidRPr="002B41A4">
        <w:tab/>
      </w:r>
      <w:r w:rsidR="00FD3E9F" w:rsidRPr="002B41A4">
        <w:tab/>
      </w:r>
      <w:r w:rsidR="00FD3E9F" w:rsidRPr="002B41A4">
        <w:tab/>
      </w:r>
      <w:r w:rsidR="00FD3E9F" w:rsidRPr="002B41A4">
        <w:tab/>
      </w:r>
      <w:r w:rsidR="00FD3E9F" w:rsidRPr="002B41A4">
        <w:tab/>
      </w:r>
      <w:r w:rsidR="00FD3E9F" w:rsidRPr="002B41A4">
        <w:tab/>
      </w:r>
      <w:r w:rsidR="00FD3E9F" w:rsidRPr="002B41A4">
        <w:tab/>
      </w:r>
      <w:r w:rsidR="00FD3E9F" w:rsidRPr="002B41A4">
        <w:tab/>
      </w:r>
      <w:r w:rsidR="00FD3E9F" w:rsidRPr="002B41A4">
        <w:tab/>
      </w:r>
      <w:r w:rsidR="00FD3E9F" w:rsidRPr="002B41A4">
        <w:tab/>
      </w:r>
      <w:r w:rsidR="00FD3E9F" w:rsidRPr="002B41A4">
        <w:tab/>
      </w:r>
      <w:r w:rsidR="00FD3E9F" w:rsidRPr="002B41A4">
        <w:tab/>
      </w:r>
      <w:r w:rsidR="00FD3E9F" w:rsidRPr="002B41A4">
        <w:tab/>
      </w:r>
      <w:r w:rsidR="00FD3E9F" w:rsidRPr="002B41A4">
        <w:tab/>
      </w:r>
    </w:p>
    <w:p w:rsidR="00FD3E9F" w:rsidRPr="002B41A4" w:rsidRDefault="00FD3E9F">
      <w:pPr>
        <w:rPr>
          <w:b/>
        </w:rPr>
      </w:pPr>
    </w:p>
    <w:p w:rsidR="00CB5F65" w:rsidRPr="002455C7" w:rsidRDefault="00CB5F65">
      <w:pPr>
        <w:rPr>
          <w:b/>
          <w:sz w:val="16"/>
          <w:szCs w:val="16"/>
        </w:rPr>
      </w:pPr>
    </w:p>
    <w:p w:rsidR="00CB5F65" w:rsidRPr="002B41A4" w:rsidRDefault="006E3C6B">
      <w:pPr>
        <w:rPr>
          <w:b/>
        </w:rPr>
      </w:pPr>
      <w:r w:rsidRPr="006E3C6B">
        <w:rPr>
          <w:noProof/>
          <w:sz w:val="16"/>
          <w:szCs w:val="16"/>
        </w:rPr>
        <w:pict>
          <v:shape id="_x0000_s1056" type="#_x0000_t75" style="position:absolute;margin-left:135.75pt;margin-top:13pt;width:43.5pt;height:47.9pt;z-index:-251637760;mso-position-horizontal-relative:text;mso-position-vertical-relative:text">
            <v:imagedata r:id="rId10" o:title=""/>
          </v:shape>
          <o:OLEObject Type="Embed" ProgID="Equation.DSMT4" ShapeID="_x0000_s1056" DrawAspect="Content" ObjectID="_1531555593" r:id="rId11"/>
        </w:pict>
      </w:r>
      <w:r w:rsidR="00CB5F65" w:rsidRPr="002455C7">
        <w:rPr>
          <w:b/>
          <w:sz w:val="16"/>
          <w:szCs w:val="16"/>
        </w:rPr>
        <w:tab/>
      </w:r>
      <w:r w:rsidR="00957483" w:rsidRPr="002455C7">
        <w:rPr>
          <w:b/>
          <w:sz w:val="16"/>
          <w:szCs w:val="16"/>
        </w:rPr>
        <w:tab/>
      </w:r>
      <w:r w:rsidR="00957483" w:rsidRPr="002455C7">
        <w:rPr>
          <w:b/>
          <w:sz w:val="16"/>
          <w:szCs w:val="16"/>
        </w:rPr>
        <w:tab/>
      </w:r>
      <w:r w:rsidR="00957483" w:rsidRPr="002B41A4">
        <w:rPr>
          <w:b/>
        </w:rPr>
        <w:tab/>
      </w:r>
      <w:r w:rsidR="00957483" w:rsidRPr="002B41A4">
        <w:rPr>
          <w:b/>
        </w:rPr>
        <w:tab/>
      </w:r>
      <w:r w:rsidR="00957483" w:rsidRPr="002B41A4">
        <w:rPr>
          <w:b/>
        </w:rPr>
        <w:tab/>
      </w:r>
      <w:r w:rsidR="00957483" w:rsidRPr="002B41A4">
        <w:rPr>
          <w:b/>
        </w:rPr>
        <w:tab/>
      </w:r>
      <w:r w:rsidR="00957483" w:rsidRPr="002B41A4">
        <w:rPr>
          <w:b/>
        </w:rPr>
        <w:tab/>
      </w:r>
      <w:r w:rsidR="00957483" w:rsidRPr="002B41A4">
        <w:rPr>
          <w:b/>
        </w:rPr>
        <w:tab/>
      </w:r>
      <w:r w:rsidR="00957483" w:rsidRPr="002B41A4">
        <w:rPr>
          <w:b/>
        </w:rPr>
        <w:tab/>
      </w:r>
      <w:r w:rsidR="00957483" w:rsidRPr="002B41A4">
        <w:rPr>
          <w:b/>
        </w:rPr>
        <w:tab/>
      </w:r>
      <w:r w:rsidR="00957483" w:rsidRPr="002B41A4">
        <w:rPr>
          <w:b/>
        </w:rPr>
        <w:tab/>
      </w:r>
      <w:r w:rsidR="00957483" w:rsidRPr="002B41A4">
        <w:rPr>
          <w:b/>
        </w:rPr>
        <w:tab/>
      </w:r>
      <w:r w:rsidR="00957483" w:rsidRPr="002B41A4">
        <w:rPr>
          <w:b/>
        </w:rPr>
        <w:tab/>
      </w:r>
      <w:r w:rsidR="00957483" w:rsidRPr="002B41A4">
        <w:rPr>
          <w:b/>
        </w:rPr>
        <w:tab/>
      </w:r>
      <w:r w:rsidR="00957483" w:rsidRPr="002B41A4">
        <w:rPr>
          <w:b/>
        </w:rPr>
        <w:tab/>
      </w:r>
      <w:r w:rsidR="00957483" w:rsidRPr="002B41A4">
        <w:rPr>
          <w:b/>
        </w:rPr>
        <w:tab/>
      </w:r>
      <w:r w:rsidR="00957483" w:rsidRPr="002B41A4">
        <w:rPr>
          <w:b/>
        </w:rPr>
        <w:tab/>
      </w:r>
      <w:r w:rsidR="00957483" w:rsidRPr="002B41A4">
        <w:rPr>
          <w:b/>
        </w:rPr>
        <w:tab/>
      </w:r>
      <w:r w:rsidR="00957483" w:rsidRPr="002B41A4">
        <w:rPr>
          <w:b/>
        </w:rPr>
        <w:tab/>
      </w:r>
      <w:r w:rsidR="00957483" w:rsidRPr="002B41A4">
        <w:rPr>
          <w:b/>
        </w:rPr>
        <w:tab/>
      </w:r>
    </w:p>
    <w:p w:rsidR="00CB5F65" w:rsidRPr="002B41A4" w:rsidRDefault="006E3C6B">
      <w:pPr>
        <w:rPr>
          <w:b/>
        </w:rPr>
      </w:pPr>
      <w:r w:rsidRPr="006E3C6B">
        <w:rPr>
          <w:noProof/>
        </w:rPr>
        <w:pict>
          <v:shape id="_x0000_s1055" type="#_x0000_t75" style="position:absolute;margin-left:431.25pt;margin-top:3.95pt;width:42.9pt;height:46.05pt;z-index:-251639808;mso-position-horizontal-relative:text;mso-position-vertical-relative:text">
            <v:imagedata r:id="rId12" o:title=""/>
          </v:shape>
          <o:OLEObject Type="Embed" ProgID="Equation.DSMT4" ShapeID="_x0000_s1055" DrawAspect="Content" ObjectID="_1531555594" r:id="rId13"/>
        </w:pict>
      </w:r>
      <w:r w:rsidRPr="006E3C6B">
        <w:rPr>
          <w:noProof/>
        </w:rPr>
        <w:pict>
          <v:shape id="_x0000_s1054" type="#_x0000_t75" style="position:absolute;margin-left:236.75pt;margin-top:3.75pt;width:42.25pt;height:39pt;z-index:-251641856;mso-position-horizontal-relative:text;mso-position-vertical-relative:text">
            <v:imagedata r:id="rId14" o:title=""/>
          </v:shape>
          <o:OLEObject Type="Embed" ProgID="Equation.DSMT4" ShapeID="_x0000_s1054" DrawAspect="Content" ObjectID="_1531555595" r:id="rId15"/>
        </w:pict>
      </w:r>
      <w:r w:rsidR="00957483" w:rsidRPr="002B41A4">
        <w:rPr>
          <w:b/>
        </w:rPr>
        <w:tab/>
      </w:r>
      <w:r w:rsidR="00957483" w:rsidRPr="002B41A4">
        <w:rPr>
          <w:b/>
        </w:rPr>
        <w:tab/>
      </w:r>
      <w:r w:rsidR="00957483" w:rsidRPr="002B41A4">
        <w:rPr>
          <w:b/>
        </w:rPr>
        <w:tab/>
      </w:r>
      <w:r w:rsidR="00957483" w:rsidRPr="002B41A4">
        <w:rPr>
          <w:b/>
        </w:rPr>
        <w:tab/>
      </w:r>
      <w:r w:rsidR="00957483" w:rsidRPr="002B41A4">
        <w:rPr>
          <w:b/>
        </w:rPr>
        <w:tab/>
      </w:r>
      <w:r w:rsidR="00957483" w:rsidRPr="002B41A4">
        <w:rPr>
          <w:b/>
        </w:rPr>
        <w:tab/>
      </w:r>
      <w:r w:rsidR="00957483" w:rsidRPr="002B41A4">
        <w:rPr>
          <w:b/>
        </w:rPr>
        <w:tab/>
      </w:r>
      <w:r w:rsidR="00957483" w:rsidRPr="002B41A4">
        <w:rPr>
          <w:b/>
        </w:rPr>
        <w:tab/>
      </w:r>
      <w:r w:rsidR="00957483" w:rsidRPr="002B41A4">
        <w:rPr>
          <w:b/>
        </w:rPr>
        <w:tab/>
      </w:r>
      <w:r w:rsidR="00957483" w:rsidRPr="002B41A4">
        <w:rPr>
          <w:b/>
        </w:rPr>
        <w:tab/>
      </w:r>
      <w:r w:rsidR="00957483" w:rsidRPr="002B41A4">
        <w:rPr>
          <w:b/>
        </w:rPr>
        <w:tab/>
      </w:r>
      <w:r w:rsidR="00957483" w:rsidRPr="002B41A4">
        <w:rPr>
          <w:b/>
        </w:rPr>
        <w:tab/>
      </w:r>
    </w:p>
    <w:p w:rsidR="00CB5F65" w:rsidRPr="002B41A4" w:rsidRDefault="006E3C6B">
      <w:pPr>
        <w:rPr>
          <w:b/>
        </w:rPr>
      </w:pPr>
      <w:r>
        <w:rPr>
          <w:b/>
          <w:noProof/>
        </w:rPr>
        <w:pict>
          <v:shape id="_x0000_s1062" type="#_x0000_t75" style="position:absolute;margin-left:29.25pt;margin-top:2.15pt;width:47.45pt;height:24.2pt;z-index:-251633664;mso-position-horizontal-relative:text;mso-position-vertical-relative:text">
            <v:imagedata r:id="rId16" o:title=""/>
          </v:shape>
          <o:OLEObject Type="Embed" ProgID="Equation.DSMT4" ShapeID="_x0000_s1062" DrawAspect="Content" ObjectID="_1531555596" r:id="rId17"/>
        </w:pict>
      </w:r>
      <w:r>
        <w:rPr>
          <w:b/>
          <w:noProof/>
        </w:rPr>
        <w:pict>
          <v:shape id="_x0000_s1063" type="#_x0000_t75" style="position:absolute;margin-left:331.5pt;margin-top:2.15pt;width:42pt;height:24pt;z-index:-251631616;mso-position-horizontal-relative:text;mso-position-vertical-relative:text">
            <v:imagedata r:id="rId18" o:title=""/>
          </v:shape>
          <o:OLEObject Type="Embed" ProgID="Equation.DSMT4" ShapeID="_x0000_s1063" DrawAspect="Content" ObjectID="_1531555597" r:id="rId19"/>
        </w:pict>
      </w:r>
      <w:r w:rsidR="00CB5F65" w:rsidRPr="002B41A4">
        <w:rPr>
          <w:b/>
        </w:rPr>
        <w:tab/>
      </w:r>
    </w:p>
    <w:p w:rsidR="002B41A4" w:rsidRDefault="002B41A4">
      <w:pPr>
        <w:rPr>
          <w:b/>
        </w:rPr>
      </w:pPr>
    </w:p>
    <w:p w:rsidR="002455C7" w:rsidRPr="002455C7" w:rsidRDefault="00642D58" w:rsidP="00642D58">
      <w:pPr>
        <w:spacing w:before="240"/>
        <w:rPr>
          <w:b/>
          <w:sz w:val="16"/>
          <w:szCs w:val="16"/>
        </w:rPr>
      </w:pPr>
      <w:r>
        <w:rPr>
          <w:b/>
        </w:rPr>
        <w:tab/>
      </w:r>
    </w:p>
    <w:p w:rsidR="00642D58" w:rsidRPr="00642D58" w:rsidRDefault="00642D58" w:rsidP="00642D58">
      <w:pPr>
        <w:spacing w:before="240"/>
        <w:rPr>
          <w:sz w:val="28"/>
          <w:szCs w:val="28"/>
        </w:rPr>
      </w:pPr>
      <w:r>
        <w:rPr>
          <w:b/>
        </w:rPr>
        <w:tab/>
      </w:r>
      <w:r w:rsidRPr="00642D58">
        <w:rPr>
          <w:sz w:val="28"/>
          <w:szCs w:val="28"/>
        </w:rPr>
        <w:t xml:space="preserve">If </w:t>
      </w:r>
      <w:r w:rsidRPr="00642D58">
        <w:rPr>
          <w:i/>
          <w:sz w:val="28"/>
          <w:szCs w:val="28"/>
        </w:rPr>
        <w:t>f</w:t>
      </w:r>
      <w:r w:rsidRPr="00642D58">
        <w:rPr>
          <w:sz w:val="28"/>
          <w:szCs w:val="28"/>
        </w:rPr>
        <w:t>(</w:t>
      </w:r>
      <w:r w:rsidRPr="00642D58">
        <w:rPr>
          <w:i/>
          <w:sz w:val="28"/>
          <w:szCs w:val="28"/>
        </w:rPr>
        <w:t>x</w:t>
      </w:r>
      <w:r w:rsidRPr="00642D58">
        <w:rPr>
          <w:sz w:val="28"/>
          <w:szCs w:val="28"/>
        </w:rPr>
        <w:t>)</w:t>
      </w:r>
      <w:r w:rsidRPr="00642D58">
        <w:rPr>
          <w:b/>
          <w:sz w:val="28"/>
          <w:szCs w:val="28"/>
        </w:rPr>
        <w:t xml:space="preserve"> </w:t>
      </w:r>
      <w:proofErr w:type="gramStart"/>
      <w:r w:rsidRPr="00642D58">
        <w:rPr>
          <w:b/>
          <w:sz w:val="28"/>
          <w:szCs w:val="28"/>
        </w:rPr>
        <w:t xml:space="preserve">= </w:t>
      </w:r>
      <w:proofErr w:type="gramEnd"/>
      <w:r w:rsidRPr="00642D58">
        <w:rPr>
          <w:position w:val="-6"/>
          <w:sz w:val="28"/>
          <w:szCs w:val="28"/>
        </w:rPr>
        <w:object w:dxaOrig="420" w:dyaOrig="320">
          <v:shape id="_x0000_i1033" type="#_x0000_t75" style="width:21pt;height:15.75pt" o:ole="">
            <v:imagedata r:id="rId20" o:title=""/>
          </v:shape>
          <o:OLEObject Type="Embed" ProgID="Equation.DSMT4" ShapeID="_x0000_i1033" DrawAspect="Content" ObjectID="_1531555585" r:id="rId21"/>
        </w:object>
      </w:r>
      <w:r w:rsidRPr="00642D58">
        <w:rPr>
          <w:sz w:val="28"/>
          <w:szCs w:val="28"/>
        </w:rPr>
        <w:t xml:space="preserve">, find </w:t>
      </w:r>
      <w:r w:rsidRPr="00642D58">
        <w:rPr>
          <w:i/>
          <w:sz w:val="28"/>
          <w:szCs w:val="28"/>
        </w:rPr>
        <w:t>f</w:t>
      </w:r>
      <w:r w:rsidRPr="00642D58">
        <w:rPr>
          <w:sz w:val="28"/>
          <w:szCs w:val="28"/>
        </w:rPr>
        <w:t>(3).</w:t>
      </w:r>
    </w:p>
    <w:p w:rsidR="00642D58" w:rsidRPr="00642D58" w:rsidRDefault="00642D58" w:rsidP="00642D58">
      <w:pPr>
        <w:spacing w:before="240"/>
        <w:rPr>
          <w:b/>
        </w:rPr>
      </w:pPr>
    </w:p>
    <w:p w:rsidR="005664A6" w:rsidRPr="002B41A4" w:rsidRDefault="005664A6">
      <w:pPr>
        <w:rPr>
          <w:b/>
        </w:rPr>
      </w:pPr>
      <w:r w:rsidRPr="002B41A4">
        <w:rPr>
          <w:b/>
        </w:rPr>
        <w:t>Squaring a Binomial</w:t>
      </w:r>
    </w:p>
    <w:p w:rsidR="005664A6" w:rsidRPr="002B41A4" w:rsidRDefault="006E3C6B">
      <w:pPr>
        <w:rPr>
          <w:b/>
          <w:sz w:val="16"/>
          <w:szCs w:val="16"/>
        </w:rPr>
      </w:pPr>
      <w:r w:rsidRPr="006E3C6B">
        <w:rPr>
          <w:noProof/>
          <w:sz w:val="16"/>
          <w:szCs w:val="16"/>
        </w:rPr>
        <w:pict>
          <v:shape id="_x0000_s1027" type="#_x0000_t75" style="position:absolute;margin-left:279pt;margin-top:4.65pt;width:81pt;height:27pt;z-index:-251668480">
            <v:imagedata r:id="rId22" o:title=""/>
          </v:shape>
          <o:OLEObject Type="Embed" ProgID="Equation.DSMT4" ShapeID="_x0000_s1027" DrawAspect="Content" ObjectID="_1531555598" r:id="rId23"/>
        </w:pict>
      </w:r>
      <w:r w:rsidRPr="006E3C6B">
        <w:rPr>
          <w:noProof/>
          <w:sz w:val="16"/>
          <w:szCs w:val="16"/>
        </w:rPr>
        <w:pict>
          <v:shape id="_x0000_s1026" type="#_x0000_t75" style="position:absolute;margin-left:36pt;margin-top:4.65pt;width:81pt;height:27pt;z-index:-251669504">
            <v:imagedata r:id="rId24" o:title=""/>
          </v:shape>
          <o:OLEObject Type="Embed" ProgID="Equation.DSMT4" ShapeID="_x0000_s1026" DrawAspect="Content" ObjectID="_1531555599" r:id="rId25"/>
        </w:pict>
      </w:r>
    </w:p>
    <w:p w:rsidR="000B1E5F" w:rsidRPr="002B41A4" w:rsidRDefault="005664A6">
      <w:r w:rsidRPr="002B41A4">
        <w:tab/>
      </w:r>
      <w:r w:rsidRPr="002B41A4">
        <w:tab/>
      </w:r>
      <w:r w:rsidRPr="002B41A4">
        <w:tab/>
      </w:r>
      <w:r w:rsidRPr="002B41A4">
        <w:tab/>
      </w:r>
      <w:r w:rsidRPr="002B41A4">
        <w:tab/>
      </w:r>
      <w:r w:rsidRPr="002B41A4">
        <w:tab/>
      </w:r>
    </w:p>
    <w:p w:rsidR="000B1E5F" w:rsidRPr="002B41A4" w:rsidRDefault="000B1E5F"/>
    <w:p w:rsidR="000B1E5F" w:rsidRPr="002B41A4" w:rsidRDefault="000B1E5F">
      <w:pPr>
        <w:rPr>
          <w:b/>
        </w:rPr>
      </w:pPr>
      <w:r w:rsidRPr="002B41A4">
        <w:rPr>
          <w:b/>
        </w:rPr>
        <w:t>Product of Two Conjugates</w:t>
      </w:r>
    </w:p>
    <w:p w:rsidR="000B1E5F" w:rsidRPr="002B41A4" w:rsidRDefault="006E3C6B">
      <w:pPr>
        <w:rPr>
          <w:b/>
          <w:sz w:val="16"/>
          <w:szCs w:val="16"/>
        </w:rPr>
      </w:pPr>
      <w:r w:rsidRPr="006E3C6B">
        <w:rPr>
          <w:noProof/>
          <w:sz w:val="16"/>
          <w:szCs w:val="16"/>
        </w:rPr>
        <w:pict>
          <v:shape id="_x0000_s1029" type="#_x0000_t75" style="position:absolute;margin-left:271.65pt;margin-top:7.9pt;width:135pt;height:25.1pt;z-index:-251666432">
            <v:imagedata r:id="rId26" o:title=""/>
          </v:shape>
          <o:OLEObject Type="Embed" ProgID="Equation.DSMT4" ShapeID="_x0000_s1029" DrawAspect="Content" ObjectID="_1531555600" r:id="rId27"/>
        </w:pict>
      </w:r>
    </w:p>
    <w:p w:rsidR="000B1E5F" w:rsidRPr="002B41A4" w:rsidRDefault="006E3C6B">
      <w:r>
        <w:rPr>
          <w:noProof/>
        </w:rPr>
        <w:pict>
          <v:shape id="_x0000_s1028" type="#_x0000_t75" style="position:absolute;margin-left:18pt;margin-top:0;width:108pt;height:23.8pt;z-index:-251667456">
            <v:imagedata r:id="rId28" o:title=""/>
          </v:shape>
          <o:OLEObject Type="Embed" ProgID="Equation.DSMT4" ShapeID="_x0000_s1028" DrawAspect="Content" ObjectID="_1531555601" r:id="rId29"/>
        </w:pict>
      </w:r>
      <w:r w:rsidR="000B1E5F" w:rsidRPr="002B41A4">
        <w:rPr>
          <w:b/>
        </w:rPr>
        <w:tab/>
      </w:r>
      <w:r w:rsidR="000B1E5F" w:rsidRPr="002B41A4">
        <w:rPr>
          <w:b/>
        </w:rPr>
        <w:tab/>
      </w:r>
      <w:r w:rsidR="000B1E5F" w:rsidRPr="002B41A4">
        <w:tab/>
      </w:r>
      <w:r w:rsidR="000B1E5F" w:rsidRPr="002B41A4">
        <w:tab/>
      </w:r>
      <w:r w:rsidR="000B1E5F" w:rsidRPr="002B41A4">
        <w:tab/>
      </w:r>
      <w:r w:rsidR="000B1E5F" w:rsidRPr="002B41A4">
        <w:tab/>
      </w:r>
      <w:r w:rsidR="000B1E5F" w:rsidRPr="002B41A4">
        <w:tab/>
      </w:r>
      <w:r w:rsidR="000B1E5F" w:rsidRPr="002B41A4">
        <w:tab/>
      </w:r>
      <w:r w:rsidR="000B1E5F" w:rsidRPr="002B41A4">
        <w:tab/>
      </w:r>
      <w:r w:rsidR="000B1E5F" w:rsidRPr="002B41A4">
        <w:tab/>
      </w:r>
      <w:r w:rsidR="000B1E5F" w:rsidRPr="002B41A4">
        <w:tab/>
      </w:r>
    </w:p>
    <w:p w:rsidR="000B1E5F" w:rsidRPr="002B41A4" w:rsidRDefault="000B1E5F"/>
    <w:p w:rsidR="000B1E5F" w:rsidRPr="002B41A4" w:rsidRDefault="000B1E5F">
      <w:pPr>
        <w:rPr>
          <w:b/>
        </w:rPr>
      </w:pPr>
      <w:r w:rsidRPr="002B41A4">
        <w:rPr>
          <w:b/>
        </w:rPr>
        <w:t>Factoring</w:t>
      </w:r>
    </w:p>
    <w:p w:rsidR="000B1E5F" w:rsidRPr="002B41A4" w:rsidRDefault="000B1E5F">
      <w:pPr>
        <w:rPr>
          <w:b/>
          <w:sz w:val="16"/>
          <w:szCs w:val="16"/>
        </w:rPr>
      </w:pPr>
    </w:p>
    <w:p w:rsidR="00FD3E9F" w:rsidRPr="002B41A4" w:rsidRDefault="006E3C6B">
      <w:r>
        <w:rPr>
          <w:noProof/>
        </w:rPr>
        <w:pict>
          <v:shape id="_x0000_s1030" type="#_x0000_t75" style="position:absolute;margin-left:30.75pt;margin-top:.7pt;width:90pt;height:23.3pt;z-index:-251665408">
            <v:imagedata r:id="rId30" o:title=""/>
          </v:shape>
          <o:OLEObject Type="Embed" ProgID="Equation.DSMT4" ShapeID="_x0000_s1030" DrawAspect="Content" ObjectID="_1531555602" r:id="rId31"/>
        </w:pict>
      </w:r>
      <w:r>
        <w:rPr>
          <w:noProof/>
        </w:rPr>
        <w:pict>
          <v:shape id="_x0000_s1031" type="#_x0000_t75" style="position:absolute;margin-left:198pt;margin-top:2.1pt;width:1in;height:21.05pt;z-index:-251664384">
            <v:imagedata r:id="rId32" o:title=""/>
          </v:shape>
          <o:OLEObject Type="Embed" ProgID="Equation.DSMT4" ShapeID="_x0000_s1031" DrawAspect="Content" ObjectID="_1531555603" r:id="rId33"/>
        </w:pict>
      </w:r>
      <w:r>
        <w:rPr>
          <w:noProof/>
        </w:rPr>
        <w:pict>
          <v:shape id="_x0000_s1033" type="#_x0000_t75" style="position:absolute;margin-left:342pt;margin-top:.7pt;width:126pt;height:19.6pt;z-index:-251663360">
            <v:imagedata r:id="rId34" o:title=""/>
          </v:shape>
          <o:OLEObject Type="Embed" ProgID="Equation.DSMT4" ShapeID="_x0000_s1033" DrawAspect="Content" ObjectID="_1531555604" r:id="rId35"/>
        </w:pict>
      </w:r>
      <w:r w:rsidR="000B1E5F" w:rsidRPr="002B41A4">
        <w:rPr>
          <w:b/>
        </w:rPr>
        <w:tab/>
      </w:r>
      <w:r w:rsidR="000B1E5F" w:rsidRPr="002B41A4">
        <w:rPr>
          <w:b/>
        </w:rPr>
        <w:tab/>
      </w:r>
      <w:r w:rsidR="000B1E5F" w:rsidRPr="002B41A4">
        <w:rPr>
          <w:b/>
        </w:rPr>
        <w:tab/>
      </w:r>
      <w:r w:rsidR="000B1E5F" w:rsidRPr="002B41A4">
        <w:rPr>
          <w:b/>
        </w:rPr>
        <w:tab/>
      </w:r>
      <w:r w:rsidR="000B1E5F" w:rsidRPr="002B41A4">
        <w:rPr>
          <w:b/>
        </w:rPr>
        <w:tab/>
      </w:r>
      <w:r w:rsidR="000B1E5F" w:rsidRPr="002B41A4">
        <w:rPr>
          <w:b/>
        </w:rPr>
        <w:tab/>
      </w:r>
      <w:r w:rsidR="000B1E5F" w:rsidRPr="002B41A4">
        <w:rPr>
          <w:b/>
        </w:rPr>
        <w:tab/>
      </w:r>
      <w:r w:rsidR="000B1E5F" w:rsidRPr="002B41A4">
        <w:rPr>
          <w:b/>
        </w:rPr>
        <w:tab/>
      </w:r>
      <w:r w:rsidR="000B1E5F" w:rsidRPr="002B41A4">
        <w:rPr>
          <w:b/>
        </w:rPr>
        <w:tab/>
      </w:r>
      <w:r w:rsidR="000B1E5F" w:rsidRPr="002B41A4">
        <w:rPr>
          <w:b/>
        </w:rPr>
        <w:tab/>
      </w:r>
      <w:r w:rsidR="000B1E5F" w:rsidRPr="002B41A4">
        <w:rPr>
          <w:b/>
        </w:rPr>
        <w:tab/>
      </w:r>
      <w:r w:rsidR="000B1E5F" w:rsidRPr="002B41A4">
        <w:rPr>
          <w:b/>
        </w:rPr>
        <w:tab/>
      </w:r>
      <w:r w:rsidR="000B1E5F" w:rsidRPr="002B41A4">
        <w:rPr>
          <w:b/>
        </w:rPr>
        <w:tab/>
      </w:r>
      <w:r w:rsidR="000B1E5F" w:rsidRPr="002B41A4">
        <w:rPr>
          <w:b/>
        </w:rPr>
        <w:tab/>
      </w:r>
      <w:r w:rsidR="000B1E5F" w:rsidRPr="002B41A4">
        <w:rPr>
          <w:b/>
        </w:rPr>
        <w:tab/>
      </w:r>
      <w:r w:rsidR="000B1E5F" w:rsidRPr="002B41A4">
        <w:rPr>
          <w:b/>
        </w:rPr>
        <w:tab/>
      </w:r>
      <w:r w:rsidR="000B1E5F" w:rsidRPr="002B41A4">
        <w:rPr>
          <w:b/>
        </w:rPr>
        <w:tab/>
      </w:r>
      <w:r w:rsidR="000B1E5F" w:rsidRPr="002B41A4">
        <w:rPr>
          <w:b/>
        </w:rPr>
        <w:tab/>
      </w:r>
      <w:r w:rsidR="000B1E5F" w:rsidRPr="002B41A4">
        <w:rPr>
          <w:b/>
        </w:rPr>
        <w:tab/>
      </w:r>
      <w:r w:rsidR="000B1E5F" w:rsidRPr="002B41A4">
        <w:rPr>
          <w:b/>
        </w:rPr>
        <w:tab/>
      </w:r>
      <w:r w:rsidR="000B1E5F" w:rsidRPr="002B41A4">
        <w:rPr>
          <w:b/>
        </w:rPr>
        <w:tab/>
      </w:r>
      <w:r w:rsidR="000B1E5F" w:rsidRPr="002B41A4">
        <w:tab/>
      </w:r>
      <w:r w:rsidR="000B1E5F" w:rsidRPr="002B41A4">
        <w:tab/>
      </w:r>
      <w:r w:rsidR="000B1E5F" w:rsidRPr="002B41A4">
        <w:tab/>
      </w:r>
      <w:r w:rsidR="000B1E5F" w:rsidRPr="002B41A4">
        <w:tab/>
      </w:r>
      <w:r w:rsidR="000B1E5F" w:rsidRPr="002B41A4">
        <w:tab/>
      </w:r>
      <w:r w:rsidR="000B1E5F" w:rsidRPr="002B41A4">
        <w:tab/>
      </w:r>
      <w:r w:rsidR="000B1E5F" w:rsidRPr="002B41A4">
        <w:tab/>
      </w:r>
      <w:r w:rsidR="000B1E5F" w:rsidRPr="002B41A4">
        <w:tab/>
      </w:r>
    </w:p>
    <w:p w:rsidR="00FD3E9F" w:rsidRPr="002B41A4" w:rsidRDefault="00FD3E9F">
      <w:pPr>
        <w:rPr>
          <w:b/>
        </w:rPr>
      </w:pPr>
    </w:p>
    <w:p w:rsidR="00FD3E9F" w:rsidRPr="002B41A4" w:rsidRDefault="00FD3E9F">
      <w:pPr>
        <w:rPr>
          <w:b/>
        </w:rPr>
      </w:pPr>
    </w:p>
    <w:p w:rsidR="00AC3BEA" w:rsidRPr="002455C7" w:rsidRDefault="00AC3BEA">
      <w:pPr>
        <w:rPr>
          <w:b/>
          <w:sz w:val="16"/>
          <w:szCs w:val="16"/>
        </w:rPr>
      </w:pPr>
    </w:p>
    <w:p w:rsidR="00AC3BEA" w:rsidRPr="002B41A4" w:rsidRDefault="006E3C6B">
      <w:pPr>
        <w:rPr>
          <w:b/>
        </w:rPr>
      </w:pPr>
      <w:r w:rsidRPr="006E3C6B">
        <w:rPr>
          <w:noProof/>
        </w:rPr>
        <w:pict>
          <v:shape id="_x0000_s1037" type="#_x0000_t75" style="position:absolute;margin-left:28.5pt;margin-top:.75pt;width:90pt;height:22.25pt;z-index:-251659264">
            <v:imagedata r:id="rId36" o:title=""/>
          </v:shape>
          <o:OLEObject Type="Embed" ProgID="Equation.DSMT4" ShapeID="_x0000_s1037" DrawAspect="Content" ObjectID="_1531555605" r:id="rId37"/>
        </w:pict>
      </w:r>
      <w:r w:rsidRPr="006E3C6B">
        <w:rPr>
          <w:noProof/>
        </w:rPr>
        <w:pict>
          <v:shape id="_x0000_s1039" type="#_x0000_t75" style="position:absolute;margin-left:378pt;margin-top:0;width:63pt;height:21.7pt;z-index:-251657216">
            <v:imagedata r:id="rId38" o:title=""/>
          </v:shape>
          <o:OLEObject Type="Embed" ProgID="Equation.DSMT4" ShapeID="_x0000_s1039" DrawAspect="Content" ObjectID="_1531555606" r:id="rId39"/>
        </w:pict>
      </w:r>
      <w:r w:rsidRPr="006E3C6B">
        <w:rPr>
          <w:noProof/>
        </w:rPr>
        <w:pict>
          <v:shape id="_x0000_s1038" type="#_x0000_t75" style="position:absolute;margin-left:189pt;margin-top:0;width:99pt;height:21pt;z-index:-251658240">
            <v:imagedata r:id="rId40" o:title=""/>
          </v:shape>
          <o:OLEObject Type="Embed" ProgID="Equation.DSMT4" ShapeID="_x0000_s1038" DrawAspect="Content" ObjectID="_1531555607" r:id="rId41"/>
        </w:pict>
      </w:r>
      <w:r w:rsidR="00AC3BEA" w:rsidRPr="002B41A4">
        <w:tab/>
      </w:r>
      <w:r w:rsidR="00AC3BEA" w:rsidRPr="002B41A4">
        <w:tab/>
      </w:r>
      <w:r w:rsidR="00AC3BEA" w:rsidRPr="002B41A4">
        <w:tab/>
      </w:r>
      <w:r w:rsidR="00AC3BEA" w:rsidRPr="002B41A4">
        <w:tab/>
      </w:r>
      <w:r w:rsidR="00AC3BEA" w:rsidRPr="002B41A4">
        <w:tab/>
      </w:r>
      <w:r w:rsidR="00AC3BEA" w:rsidRPr="002B41A4">
        <w:tab/>
      </w:r>
      <w:r w:rsidR="00AC3BEA" w:rsidRPr="002B41A4">
        <w:tab/>
      </w:r>
      <w:r w:rsidR="00AC3BEA" w:rsidRPr="002B41A4">
        <w:tab/>
      </w:r>
      <w:r w:rsidR="00AC3BEA" w:rsidRPr="002B41A4">
        <w:tab/>
      </w:r>
      <w:r w:rsidR="00AC3BEA" w:rsidRPr="002B41A4">
        <w:tab/>
      </w:r>
      <w:r w:rsidR="00AC3BEA" w:rsidRPr="002B41A4">
        <w:tab/>
      </w:r>
      <w:r w:rsidR="00AC3BEA" w:rsidRPr="002B41A4">
        <w:tab/>
      </w:r>
    </w:p>
    <w:p w:rsidR="00AC3BEA" w:rsidRPr="002B41A4" w:rsidRDefault="00AC3BEA">
      <w:pPr>
        <w:rPr>
          <w:b/>
        </w:rPr>
      </w:pPr>
    </w:p>
    <w:p w:rsidR="00AC3BEA" w:rsidRPr="002B41A4" w:rsidRDefault="00AC3BEA">
      <w:pPr>
        <w:rPr>
          <w:b/>
        </w:rPr>
      </w:pPr>
    </w:p>
    <w:p w:rsidR="005761BD" w:rsidRPr="002455C7" w:rsidRDefault="005761BD">
      <w:pPr>
        <w:rPr>
          <w:b/>
          <w:sz w:val="16"/>
          <w:szCs w:val="16"/>
        </w:rPr>
      </w:pPr>
    </w:p>
    <w:p w:rsidR="00AC3BEA" w:rsidRPr="002B41A4" w:rsidRDefault="006E3C6B">
      <w:pPr>
        <w:rPr>
          <w:b/>
        </w:rPr>
      </w:pPr>
      <w:r w:rsidRPr="006E3C6B">
        <w:rPr>
          <w:noProof/>
        </w:rPr>
        <w:pict>
          <v:shape id="_x0000_s1052" type="#_x0000_t75" style="position:absolute;margin-left:29.25pt;margin-top:4.5pt;width:118.5pt;height:22.5pt;z-index:-251643904;mso-position-horizontal-relative:text;mso-position-vertical-relative:text">
            <v:imagedata r:id="rId42" o:title=""/>
          </v:shape>
          <o:OLEObject Type="Embed" ProgID="Equation.DSMT4" ShapeID="_x0000_s1052" DrawAspect="Content" ObjectID="_1531555608" r:id="rId43"/>
        </w:pict>
      </w:r>
    </w:p>
    <w:p w:rsidR="005761BD" w:rsidRPr="002B41A4" w:rsidRDefault="005761BD">
      <w:pPr>
        <w:rPr>
          <w:b/>
        </w:rPr>
      </w:pPr>
      <w:r w:rsidRPr="002B41A4">
        <w:rPr>
          <w:b/>
        </w:rPr>
        <w:tab/>
      </w:r>
    </w:p>
    <w:p w:rsidR="005761BD" w:rsidRPr="002B41A4" w:rsidRDefault="005761BD">
      <w:pPr>
        <w:rPr>
          <w:b/>
        </w:rPr>
      </w:pPr>
    </w:p>
    <w:p w:rsidR="005761BD" w:rsidRPr="00642D58" w:rsidRDefault="005761BD">
      <w:pPr>
        <w:rPr>
          <w:b/>
          <w:sz w:val="16"/>
        </w:rPr>
      </w:pPr>
    </w:p>
    <w:p w:rsidR="007168A3" w:rsidRPr="002B41A4" w:rsidRDefault="007168A3">
      <w:pPr>
        <w:rPr>
          <w:b/>
        </w:rPr>
      </w:pPr>
      <w:r w:rsidRPr="002B41A4">
        <w:rPr>
          <w:b/>
        </w:rPr>
        <w:t>Simplifying Rational Expressions</w:t>
      </w:r>
    </w:p>
    <w:p w:rsidR="007168A3" w:rsidRPr="00642D58" w:rsidRDefault="006E3C6B">
      <w:pPr>
        <w:rPr>
          <w:b/>
          <w:sz w:val="16"/>
          <w:szCs w:val="16"/>
        </w:rPr>
      </w:pPr>
      <w:r w:rsidRPr="006E3C6B">
        <w:rPr>
          <w:noProof/>
          <w:sz w:val="16"/>
          <w:szCs w:val="16"/>
        </w:rPr>
        <w:pict>
          <v:shape id="_x0000_s1042" type="#_x0000_t75" style="position:absolute;margin-left:340.5pt;margin-top:14.75pt;width:81pt;height:41.95pt;z-index:-251654144">
            <v:imagedata r:id="rId44" o:title=""/>
          </v:shape>
          <o:OLEObject Type="Embed" ProgID="Equation.DSMT4" ShapeID="_x0000_s1042" DrawAspect="Content" ObjectID="_1531555609" r:id="rId45"/>
        </w:pict>
      </w:r>
      <w:r w:rsidRPr="006E3C6B">
        <w:rPr>
          <w:noProof/>
          <w:sz w:val="16"/>
          <w:szCs w:val="16"/>
        </w:rPr>
        <w:pict>
          <v:shape id="_x0000_s1041" type="#_x0000_t75" style="position:absolute;margin-left:198pt;margin-top:14.75pt;width:28.35pt;height:41.5pt;z-index:-251655168">
            <v:imagedata r:id="rId46" o:title=""/>
          </v:shape>
          <o:OLEObject Type="Embed" ProgID="Equation.DSMT4" ShapeID="_x0000_s1041" DrawAspect="Content" ObjectID="_1531555610" r:id="rId47"/>
        </w:pict>
      </w:r>
    </w:p>
    <w:p w:rsidR="007168A3" w:rsidRPr="002B41A4" w:rsidRDefault="006E3C6B">
      <w:pPr>
        <w:rPr>
          <w:b/>
        </w:rPr>
      </w:pPr>
      <w:r w:rsidRPr="006E3C6B">
        <w:rPr>
          <w:noProof/>
        </w:rPr>
        <w:pict>
          <v:shape id="_x0000_s1040" type="#_x0000_t75" style="position:absolute;margin-left:32.25pt;margin-top:2.4pt;width:54pt;height:38.85pt;z-index:-251656192">
            <v:imagedata r:id="rId48" o:title=""/>
          </v:shape>
          <o:OLEObject Type="Embed" ProgID="Equation.DSMT4" ShapeID="_x0000_s1040" DrawAspect="Content" ObjectID="_1531555611" r:id="rId49"/>
        </w:pict>
      </w:r>
      <w:r w:rsidR="007168A3" w:rsidRPr="002B41A4">
        <w:rPr>
          <w:b/>
        </w:rPr>
        <w:tab/>
      </w:r>
      <w:r w:rsidR="007168A3" w:rsidRPr="002B41A4">
        <w:tab/>
      </w:r>
      <w:r w:rsidR="007168A3" w:rsidRPr="002B41A4">
        <w:tab/>
      </w:r>
      <w:r w:rsidR="007168A3" w:rsidRPr="002B41A4">
        <w:tab/>
      </w:r>
      <w:r w:rsidR="007168A3" w:rsidRPr="002B41A4">
        <w:tab/>
      </w:r>
      <w:r w:rsidR="007168A3" w:rsidRPr="002B41A4">
        <w:tab/>
      </w:r>
      <w:r w:rsidR="007168A3" w:rsidRPr="002B41A4">
        <w:tab/>
      </w:r>
      <w:r w:rsidR="007168A3" w:rsidRPr="002B41A4">
        <w:tab/>
      </w:r>
      <w:r w:rsidR="007168A3" w:rsidRPr="002B41A4">
        <w:tab/>
      </w:r>
      <w:r w:rsidR="007168A3" w:rsidRPr="002B41A4">
        <w:tab/>
      </w:r>
      <w:r w:rsidR="007168A3" w:rsidRPr="002B41A4">
        <w:tab/>
      </w:r>
      <w:r w:rsidR="007168A3" w:rsidRPr="002B41A4">
        <w:tab/>
      </w:r>
      <w:r w:rsidR="007168A3" w:rsidRPr="002B41A4">
        <w:tab/>
      </w:r>
      <w:r w:rsidR="007168A3" w:rsidRPr="002B41A4">
        <w:tab/>
      </w:r>
    </w:p>
    <w:p w:rsidR="00375623" w:rsidRPr="002B41A4" w:rsidRDefault="00AC3BEA">
      <w:r w:rsidRPr="002B41A4">
        <w:rPr>
          <w:b/>
        </w:rPr>
        <w:tab/>
      </w:r>
      <w:r w:rsidRPr="002B41A4">
        <w:rPr>
          <w:b/>
        </w:rPr>
        <w:tab/>
      </w:r>
      <w:r w:rsidR="000B1E5F" w:rsidRPr="002B41A4">
        <w:rPr>
          <w:b/>
        </w:rPr>
        <w:tab/>
      </w:r>
      <w:r w:rsidR="000B1E5F" w:rsidRPr="002B41A4">
        <w:rPr>
          <w:b/>
        </w:rPr>
        <w:tab/>
      </w:r>
      <w:r w:rsidR="005664A6" w:rsidRPr="002B41A4">
        <w:tab/>
      </w:r>
      <w:r w:rsidR="005664A6" w:rsidRPr="002B41A4">
        <w:tab/>
      </w:r>
      <w:r w:rsidR="005664A6" w:rsidRPr="002B41A4">
        <w:tab/>
      </w:r>
    </w:p>
    <w:p w:rsidR="00375623" w:rsidRPr="002B41A4" w:rsidRDefault="00375623"/>
    <w:p w:rsidR="00375623" w:rsidRPr="002B41A4" w:rsidRDefault="00375623"/>
    <w:p w:rsidR="002B41A4" w:rsidRPr="002455C7" w:rsidRDefault="002B41A4">
      <w:pPr>
        <w:rPr>
          <w:sz w:val="16"/>
          <w:szCs w:val="16"/>
        </w:rPr>
      </w:pPr>
    </w:p>
    <w:p w:rsidR="005664A6" w:rsidRPr="002B41A4" w:rsidRDefault="006E3C6B">
      <w:r>
        <w:rPr>
          <w:noProof/>
        </w:rPr>
        <w:pict>
          <v:shape id="_x0000_s1045" type="#_x0000_t75" style="position:absolute;margin-left:356.25pt;margin-top:1.05pt;width:50.4pt;height:63pt;z-index:-251651072">
            <v:imagedata r:id="rId50" o:title=""/>
          </v:shape>
          <o:OLEObject Type="Embed" ProgID="Equation.DSMT4" ShapeID="_x0000_s1045" DrawAspect="Content" ObjectID="_1531555612" r:id="rId51"/>
        </w:pict>
      </w:r>
      <w:r>
        <w:rPr>
          <w:noProof/>
        </w:rPr>
        <w:pict>
          <v:shape id="_x0000_s1043" type="#_x0000_t75" style="position:absolute;margin-left:18pt;margin-top:19.05pt;width:1in;height:35.15pt;z-index:-251653120">
            <v:imagedata r:id="rId52" o:title=""/>
          </v:shape>
          <o:OLEObject Type="Embed" ProgID="Equation.DSMT4" ShapeID="_x0000_s1043" DrawAspect="Content" ObjectID="_1531555613" r:id="rId53"/>
        </w:pict>
      </w:r>
      <w:r>
        <w:rPr>
          <w:noProof/>
        </w:rPr>
        <w:pict>
          <v:shape id="_x0000_s1044" type="#_x0000_t75" style="position:absolute;margin-left:189pt;margin-top:10.05pt;width:63pt;height:43.05pt;z-index:-251652096">
            <v:imagedata r:id="rId54" o:title=""/>
          </v:shape>
          <o:OLEObject Type="Embed" ProgID="Equation.DSMT4" ShapeID="_x0000_s1044" DrawAspect="Content" ObjectID="_1531555614" r:id="rId55"/>
        </w:pict>
      </w:r>
      <w:r w:rsidR="00375623" w:rsidRPr="002B41A4">
        <w:tab/>
      </w:r>
      <w:r w:rsidR="00375623" w:rsidRPr="002B41A4">
        <w:tab/>
      </w:r>
      <w:r w:rsidR="00375623" w:rsidRPr="002B41A4">
        <w:tab/>
      </w:r>
      <w:r w:rsidR="00375623" w:rsidRPr="002B41A4">
        <w:tab/>
      </w:r>
      <w:r w:rsidR="005664A6" w:rsidRPr="002B41A4">
        <w:tab/>
      </w:r>
      <w:r w:rsidR="005664A6" w:rsidRPr="002B41A4">
        <w:tab/>
      </w:r>
      <w:r w:rsidR="005664A6" w:rsidRPr="002B41A4">
        <w:tab/>
      </w:r>
    </w:p>
    <w:p w:rsidR="001069B3" w:rsidRPr="002B41A4" w:rsidRDefault="001069B3"/>
    <w:p w:rsidR="001069B3" w:rsidRPr="002B41A4" w:rsidRDefault="001069B3"/>
    <w:p w:rsidR="00962500" w:rsidRPr="002B41A4" w:rsidRDefault="00962500"/>
    <w:p w:rsidR="001069B3" w:rsidRPr="002B41A4" w:rsidRDefault="001069B3">
      <w:r w:rsidRPr="002B41A4">
        <w:tab/>
      </w:r>
      <w:r w:rsidRPr="002B41A4">
        <w:tab/>
      </w:r>
      <w:r w:rsidRPr="002B41A4">
        <w:tab/>
      </w:r>
      <w:r w:rsidRPr="002B41A4">
        <w:tab/>
      </w:r>
      <w:r w:rsidRPr="002B41A4">
        <w:tab/>
      </w:r>
      <w:r w:rsidRPr="002B41A4">
        <w:tab/>
      </w:r>
      <w:r w:rsidRPr="002B41A4">
        <w:tab/>
      </w:r>
      <w:r w:rsidRPr="002B41A4">
        <w:tab/>
      </w:r>
      <w:r w:rsidRPr="002B41A4">
        <w:tab/>
      </w:r>
      <w:r w:rsidRPr="002B41A4">
        <w:tab/>
      </w:r>
      <w:r w:rsidRPr="002B41A4">
        <w:tab/>
      </w:r>
      <w:r w:rsidRPr="002B41A4">
        <w:tab/>
      </w:r>
      <w:r w:rsidRPr="002B41A4">
        <w:tab/>
      </w:r>
      <w:r w:rsidRPr="002B41A4">
        <w:tab/>
      </w:r>
      <w:r w:rsidRPr="002B41A4">
        <w:tab/>
      </w:r>
      <w:r w:rsidRPr="002B41A4">
        <w:tab/>
      </w:r>
      <w:r w:rsidRPr="002B41A4">
        <w:tab/>
      </w:r>
      <w:r w:rsidRPr="002B41A4">
        <w:tab/>
      </w:r>
      <w:r w:rsidRPr="002B41A4">
        <w:tab/>
      </w:r>
      <w:r w:rsidRPr="002B41A4">
        <w:tab/>
      </w:r>
      <w:r w:rsidRPr="002B41A4">
        <w:tab/>
      </w:r>
      <w:r w:rsidRPr="002B41A4">
        <w:tab/>
      </w:r>
      <w:r w:rsidRPr="002B41A4">
        <w:tab/>
      </w:r>
      <w:r w:rsidRPr="002B41A4">
        <w:tab/>
        <w:t xml:space="preserve">       </w:t>
      </w:r>
      <w:r w:rsidR="00962500">
        <w:tab/>
      </w:r>
      <w:r w:rsidR="002455C7">
        <w:t xml:space="preserve">  </w:t>
      </w:r>
      <w:r w:rsidRPr="002B41A4">
        <w:t xml:space="preserve">OVER </w:t>
      </w:r>
      <w:r w:rsidRPr="002B41A4">
        <w:sym w:font="Wingdings" w:char="F0E0"/>
      </w:r>
    </w:p>
    <w:p w:rsidR="001069B3" w:rsidRPr="00FF0E6F" w:rsidRDefault="001069B3">
      <w:pPr>
        <w:rPr>
          <w:b/>
        </w:rPr>
      </w:pPr>
      <w:r w:rsidRPr="00FF0E6F">
        <w:rPr>
          <w:b/>
        </w:rPr>
        <w:lastRenderedPageBreak/>
        <w:t>Solving equations by using the Zero-Product Property</w:t>
      </w:r>
      <w:r w:rsidR="009C1CB4">
        <w:rPr>
          <w:b/>
        </w:rPr>
        <w:t>.  (This means you must factor first.)</w:t>
      </w:r>
    </w:p>
    <w:p w:rsidR="001069B3" w:rsidRDefault="006E3C6B">
      <w:pPr>
        <w:rPr>
          <w:sz w:val="28"/>
          <w:szCs w:val="28"/>
        </w:rPr>
      </w:pPr>
      <w:r w:rsidRPr="006E3C6B">
        <w:rPr>
          <w:noProof/>
        </w:rPr>
        <w:pict>
          <v:shape id="_x0000_s1049" type="#_x0000_t75" style="position:absolute;margin-left:179.25pt;margin-top:15.4pt;width:126pt;height:23.85pt;z-index:-251648000">
            <v:imagedata r:id="rId56" o:title=""/>
          </v:shape>
          <o:OLEObject Type="Embed" ProgID="Equation.DSMT4" ShapeID="_x0000_s1049" DrawAspect="Content" ObjectID="_1531555615" r:id="rId57"/>
        </w:pict>
      </w:r>
    </w:p>
    <w:p w:rsidR="001069B3" w:rsidRDefault="006E3C6B">
      <w:pPr>
        <w:rPr>
          <w:sz w:val="28"/>
          <w:szCs w:val="28"/>
        </w:rPr>
      </w:pPr>
      <w:r w:rsidRPr="006E3C6B">
        <w:rPr>
          <w:noProof/>
        </w:rPr>
        <w:pict>
          <v:shape id="_x0000_s1057" type="#_x0000_t75" style="position:absolute;margin-left:377.25pt;margin-top:.8pt;width:93pt;height:22.5pt;z-index:-251635712;mso-position-horizontal-relative:text;mso-position-vertical-relative:text">
            <v:imagedata r:id="rId58" o:title=""/>
          </v:shape>
          <o:OLEObject Type="Embed" ProgID="Equation.DSMT4" ShapeID="_x0000_s1057" DrawAspect="Content" ObjectID="_1531555616" r:id="rId59"/>
        </w:pict>
      </w:r>
      <w:r w:rsidRPr="006E3C6B">
        <w:rPr>
          <w:noProof/>
        </w:rPr>
        <w:pict>
          <v:shape id="_x0000_s1046" type="#_x0000_t75" style="position:absolute;margin-left:9pt;margin-top:3.8pt;width:95.75pt;height:22.05pt;z-index:-251650048">
            <v:imagedata r:id="rId60" o:title=""/>
          </v:shape>
          <o:OLEObject Type="Embed" ProgID="Equation.DSMT4" ShapeID="_x0000_s1046" DrawAspect="Content" ObjectID="_1531555617" r:id="rId61"/>
        </w:pict>
      </w:r>
      <w:r w:rsidR="007062EA">
        <w:rPr>
          <w:sz w:val="28"/>
          <w:szCs w:val="28"/>
        </w:rPr>
        <w:tab/>
      </w:r>
      <w:r w:rsidR="007062EA">
        <w:rPr>
          <w:sz w:val="28"/>
          <w:szCs w:val="28"/>
        </w:rPr>
        <w:tab/>
      </w:r>
      <w:r w:rsidR="007062EA">
        <w:rPr>
          <w:sz w:val="28"/>
          <w:szCs w:val="28"/>
        </w:rPr>
        <w:tab/>
      </w:r>
      <w:r w:rsidR="007062EA">
        <w:rPr>
          <w:sz w:val="28"/>
          <w:szCs w:val="28"/>
        </w:rPr>
        <w:tab/>
      </w:r>
      <w:r w:rsidR="007062EA">
        <w:rPr>
          <w:sz w:val="28"/>
          <w:szCs w:val="28"/>
        </w:rPr>
        <w:tab/>
      </w:r>
      <w:r w:rsidR="007062EA">
        <w:rPr>
          <w:sz w:val="28"/>
          <w:szCs w:val="28"/>
        </w:rPr>
        <w:tab/>
      </w:r>
      <w:r w:rsidR="007062EA">
        <w:rPr>
          <w:sz w:val="28"/>
          <w:szCs w:val="28"/>
        </w:rPr>
        <w:tab/>
      </w:r>
      <w:r w:rsidR="007062EA">
        <w:rPr>
          <w:sz w:val="28"/>
          <w:szCs w:val="28"/>
        </w:rPr>
        <w:tab/>
      </w:r>
    </w:p>
    <w:p w:rsidR="001069B3" w:rsidRDefault="001069B3">
      <w:pPr>
        <w:rPr>
          <w:sz w:val="28"/>
          <w:szCs w:val="28"/>
        </w:rPr>
      </w:pPr>
    </w:p>
    <w:p w:rsidR="001069B3" w:rsidRDefault="001069B3">
      <w:pPr>
        <w:rPr>
          <w:sz w:val="28"/>
          <w:szCs w:val="28"/>
        </w:rPr>
      </w:pPr>
    </w:p>
    <w:p w:rsidR="001069B3" w:rsidRDefault="001069B3">
      <w:pPr>
        <w:rPr>
          <w:sz w:val="28"/>
          <w:szCs w:val="28"/>
        </w:rPr>
      </w:pPr>
    </w:p>
    <w:p w:rsidR="005549B1" w:rsidRDefault="005549B1">
      <w:pPr>
        <w:rPr>
          <w:sz w:val="28"/>
          <w:szCs w:val="28"/>
        </w:rPr>
      </w:pPr>
    </w:p>
    <w:p w:rsidR="00FA1481" w:rsidRDefault="00FA1481">
      <w:pPr>
        <w:rPr>
          <w:sz w:val="28"/>
          <w:szCs w:val="28"/>
        </w:rPr>
      </w:pPr>
    </w:p>
    <w:p w:rsidR="00FA1481" w:rsidRDefault="00FA1481">
      <w:pPr>
        <w:rPr>
          <w:sz w:val="28"/>
          <w:szCs w:val="28"/>
        </w:rPr>
      </w:pPr>
    </w:p>
    <w:p w:rsidR="009F30D9" w:rsidRDefault="009F30D9">
      <w:pPr>
        <w:rPr>
          <w:sz w:val="28"/>
          <w:szCs w:val="28"/>
        </w:rPr>
      </w:pPr>
    </w:p>
    <w:p w:rsidR="005549B1" w:rsidRPr="00FF0E6F" w:rsidRDefault="005549B1"/>
    <w:p w:rsidR="005549B1" w:rsidRPr="00FF0E6F" w:rsidRDefault="003D515D">
      <w:pPr>
        <w:rPr>
          <w:b/>
        </w:rPr>
      </w:pPr>
      <w:r w:rsidRPr="00FF0E6F">
        <w:rPr>
          <w:b/>
        </w:rPr>
        <w:t>Find the exact values.</w:t>
      </w:r>
    </w:p>
    <w:p w:rsidR="003D515D" w:rsidRDefault="003D515D">
      <w:pPr>
        <w:rPr>
          <w:b/>
          <w:sz w:val="28"/>
          <w:szCs w:val="28"/>
        </w:rPr>
      </w:pPr>
    </w:p>
    <w:p w:rsidR="003D515D" w:rsidRPr="003D515D" w:rsidRDefault="003D515D">
      <w:pPr>
        <w:rPr>
          <w:b/>
          <w:sz w:val="28"/>
          <w:szCs w:val="28"/>
        </w:rPr>
      </w:pPr>
      <w:r w:rsidRPr="000678F7">
        <w:rPr>
          <w:position w:val="-12"/>
        </w:rPr>
        <w:object w:dxaOrig="1060" w:dyaOrig="380">
          <v:shape id="_x0000_i1054" type="#_x0000_t75" style="width:68.25pt;height:24pt" o:ole="">
            <v:imagedata r:id="rId62" o:title=""/>
          </v:shape>
          <o:OLEObject Type="Embed" ProgID="Equation.DSMT4" ShapeID="_x0000_i1054" DrawAspect="Content" ObjectID="_1531555586" r:id="rId63"/>
        </w:object>
      </w:r>
      <w:r>
        <w:tab/>
      </w:r>
      <w:r>
        <w:tab/>
      </w:r>
      <w:r>
        <w:tab/>
      </w:r>
      <w:r>
        <w:tab/>
      </w:r>
      <w:r>
        <w:tab/>
      </w:r>
      <w:r w:rsidRPr="003D515D">
        <w:rPr>
          <w:position w:val="-28"/>
        </w:rPr>
        <w:object w:dxaOrig="1020" w:dyaOrig="680">
          <v:shape id="_x0000_i1055" type="#_x0000_t75" style="width:66pt;height:42.75pt" o:ole="">
            <v:imagedata r:id="rId64" o:title=""/>
          </v:shape>
          <o:OLEObject Type="Embed" ProgID="Equation.DSMT4" ShapeID="_x0000_i1055" DrawAspect="Content" ObjectID="_1531555587" r:id="rId65"/>
        </w:object>
      </w:r>
      <w:r>
        <w:tab/>
      </w:r>
      <w:r>
        <w:tab/>
      </w:r>
      <w:r>
        <w:tab/>
      </w:r>
      <w:r>
        <w:tab/>
      </w:r>
      <w:r>
        <w:tab/>
      </w:r>
      <w:r w:rsidR="00FF0E6F" w:rsidRPr="00FF0E6F">
        <w:rPr>
          <w:position w:val="-28"/>
        </w:rPr>
        <w:object w:dxaOrig="1120" w:dyaOrig="680">
          <v:shape id="_x0000_i1056" type="#_x0000_t75" style="width:66pt;height:39pt" o:ole="">
            <v:imagedata r:id="rId66" o:title=""/>
          </v:shape>
          <o:OLEObject Type="Embed" ProgID="Equation.DSMT4" ShapeID="_x0000_i1056" DrawAspect="Content" ObjectID="_1531555588" r:id="rId67"/>
        </w:object>
      </w:r>
    </w:p>
    <w:p w:rsidR="001069B3" w:rsidRDefault="001069B3">
      <w:pPr>
        <w:rPr>
          <w:sz w:val="28"/>
          <w:szCs w:val="28"/>
        </w:rPr>
      </w:pPr>
    </w:p>
    <w:p w:rsidR="00FA1481" w:rsidRDefault="00FA1481">
      <w:pPr>
        <w:rPr>
          <w:sz w:val="28"/>
          <w:szCs w:val="28"/>
        </w:rPr>
      </w:pPr>
    </w:p>
    <w:p w:rsidR="00FF0E6F" w:rsidRDefault="00FF0E6F">
      <w:pPr>
        <w:rPr>
          <w:sz w:val="28"/>
          <w:szCs w:val="28"/>
        </w:rPr>
      </w:pPr>
    </w:p>
    <w:p w:rsidR="00FF0E6F" w:rsidRPr="00FF0E6F" w:rsidRDefault="000C34FE" w:rsidP="00FF0E6F">
      <w:pPr>
        <w:rPr>
          <w:b/>
        </w:rPr>
      </w:pPr>
      <w:r>
        <w:rPr>
          <w:b/>
        </w:rPr>
        <w:t>Point-Slope</w:t>
      </w:r>
      <w:r w:rsidR="00FF0E6F" w:rsidRPr="00FF0E6F">
        <w:rPr>
          <w:b/>
        </w:rPr>
        <w:t xml:space="preserve"> Form of an Equation</w:t>
      </w:r>
      <w:r w:rsidR="00C20F64">
        <w:rPr>
          <w:b/>
        </w:rPr>
        <w:t xml:space="preserve">:  </w:t>
      </w:r>
      <w:r w:rsidR="00C20F64" w:rsidRPr="00C20F64">
        <w:rPr>
          <w:b/>
          <w:position w:val="-12"/>
        </w:rPr>
        <w:object w:dxaOrig="1719" w:dyaOrig="360">
          <v:shape id="_x0000_i1057" type="#_x0000_t75" style="width:86.25pt;height:18pt" o:ole="">
            <v:imagedata r:id="rId68" o:title=""/>
          </v:shape>
          <o:OLEObject Type="Embed" ProgID="Equation.DSMT4" ShapeID="_x0000_i1057" DrawAspect="Content" ObjectID="_1531555589" r:id="rId69"/>
        </w:object>
      </w:r>
    </w:p>
    <w:p w:rsidR="001069B3" w:rsidRDefault="001069B3">
      <w:pPr>
        <w:rPr>
          <w:sz w:val="28"/>
          <w:szCs w:val="28"/>
        </w:rPr>
      </w:pPr>
    </w:p>
    <w:p w:rsidR="00C20F64" w:rsidRDefault="00FF0E6F">
      <w:r w:rsidRPr="00FF0E6F">
        <w:t xml:space="preserve">Write the equation of the line going through the points </w:t>
      </w:r>
      <w:r>
        <w:t>(-5, -18)  and  (1, -6)</w:t>
      </w:r>
      <w:r w:rsidR="00CD4F48">
        <w:t xml:space="preserve"> in </w:t>
      </w:r>
      <w:r w:rsidR="000C34FE">
        <w:t>point-slope</w:t>
      </w:r>
      <w:r w:rsidR="001F4584">
        <w:t xml:space="preserve"> form</w:t>
      </w:r>
      <w:r>
        <w:t>.</w:t>
      </w:r>
    </w:p>
    <w:p w:rsidR="00FF0E6F" w:rsidRPr="00FF0E6F" w:rsidRDefault="00FF0E6F">
      <w:r>
        <w:tab/>
      </w:r>
    </w:p>
    <w:p w:rsidR="00FF0E6F" w:rsidRDefault="00FF0E6F">
      <w:pPr>
        <w:rPr>
          <w:sz w:val="28"/>
          <w:szCs w:val="28"/>
        </w:rPr>
      </w:pPr>
    </w:p>
    <w:p w:rsidR="00FF0E6F" w:rsidRDefault="00FF0E6F">
      <w:pPr>
        <w:rPr>
          <w:sz w:val="28"/>
          <w:szCs w:val="28"/>
        </w:rPr>
      </w:pPr>
    </w:p>
    <w:p w:rsidR="00FF0E6F" w:rsidRDefault="00FF0E6F">
      <w:pPr>
        <w:rPr>
          <w:sz w:val="28"/>
          <w:szCs w:val="28"/>
        </w:rPr>
      </w:pPr>
    </w:p>
    <w:p w:rsidR="00FF0E6F" w:rsidRDefault="00FF0E6F">
      <w:pPr>
        <w:rPr>
          <w:sz w:val="28"/>
          <w:szCs w:val="28"/>
        </w:rPr>
      </w:pPr>
    </w:p>
    <w:p w:rsidR="00272FBC" w:rsidRDefault="00272FBC">
      <w:pPr>
        <w:rPr>
          <w:sz w:val="28"/>
          <w:szCs w:val="28"/>
        </w:rPr>
      </w:pPr>
    </w:p>
    <w:p w:rsidR="00272FBC" w:rsidRDefault="00272FBC">
      <w:pPr>
        <w:rPr>
          <w:sz w:val="28"/>
          <w:szCs w:val="28"/>
        </w:rPr>
      </w:pPr>
    </w:p>
    <w:p w:rsidR="00272FBC" w:rsidRDefault="00272FBC">
      <w:pPr>
        <w:rPr>
          <w:sz w:val="28"/>
          <w:szCs w:val="28"/>
        </w:rPr>
      </w:pPr>
    </w:p>
    <w:p w:rsidR="00272FBC" w:rsidRDefault="00272FBC">
      <w:pPr>
        <w:rPr>
          <w:sz w:val="28"/>
          <w:szCs w:val="28"/>
        </w:rPr>
      </w:pPr>
    </w:p>
    <w:p w:rsidR="00FF0E6F" w:rsidRDefault="00FF0E6F">
      <w:pPr>
        <w:rPr>
          <w:sz w:val="28"/>
          <w:szCs w:val="28"/>
        </w:rPr>
      </w:pPr>
    </w:p>
    <w:p w:rsidR="001069B3" w:rsidRPr="00CD4F48" w:rsidRDefault="00EC46C3">
      <w:pPr>
        <w:rPr>
          <w:b/>
        </w:rPr>
      </w:pPr>
      <w:r>
        <w:rPr>
          <w:b/>
        </w:rPr>
        <w:t xml:space="preserve">Additional </w:t>
      </w:r>
      <w:r w:rsidR="001069B3" w:rsidRPr="00CD4F48">
        <w:rPr>
          <w:b/>
        </w:rPr>
        <w:t>Topics and Terminology</w:t>
      </w:r>
    </w:p>
    <w:p w:rsidR="001069B3" w:rsidRPr="00EC46C3" w:rsidRDefault="001069B3">
      <w:pPr>
        <w:rPr>
          <w:b/>
          <w:sz w:val="16"/>
          <w:szCs w:val="16"/>
        </w:rPr>
      </w:pPr>
    </w:p>
    <w:p w:rsidR="001B313D" w:rsidRPr="00095B77" w:rsidRDefault="001B313D">
      <w:r w:rsidRPr="00095B77">
        <w:t>Function</w:t>
      </w:r>
    </w:p>
    <w:p w:rsidR="001069B3" w:rsidRPr="00095B77" w:rsidRDefault="001069B3">
      <w:r w:rsidRPr="00095B77">
        <w:t>Domain</w:t>
      </w:r>
    </w:p>
    <w:p w:rsidR="001069B3" w:rsidRDefault="001069B3">
      <w:r w:rsidRPr="00095B77">
        <w:t>Range</w:t>
      </w:r>
    </w:p>
    <w:p w:rsidR="009F30D9" w:rsidRDefault="009F30D9" w:rsidP="009F30D9">
      <w:r w:rsidRPr="00095B77">
        <w:t>Zeros of a Function</w:t>
      </w:r>
    </w:p>
    <w:p w:rsidR="001F4584" w:rsidRPr="00095B77" w:rsidRDefault="001F4584" w:rsidP="009F30D9">
      <w:r>
        <w:t xml:space="preserve">Inverse </w:t>
      </w:r>
    </w:p>
    <w:p w:rsidR="009F30D9" w:rsidRDefault="009F30D9">
      <w:r>
        <w:t>Asymptote</w:t>
      </w:r>
    </w:p>
    <w:p w:rsidR="00095B77" w:rsidRPr="00095B77" w:rsidRDefault="001F4584">
      <w:r>
        <w:t>Logarithm</w:t>
      </w:r>
    </w:p>
    <w:p w:rsidR="001069B3" w:rsidRPr="00095B77" w:rsidRDefault="001069B3">
      <w:r w:rsidRPr="00095B77">
        <w:t>Unit Circle</w:t>
      </w:r>
    </w:p>
    <w:p w:rsidR="001069B3" w:rsidRPr="00095B77" w:rsidRDefault="001069B3">
      <w:r w:rsidRPr="00095B77">
        <w:t>Sine/Cosine/Tangent</w:t>
      </w:r>
    </w:p>
    <w:p w:rsidR="001069B3" w:rsidRPr="00095B77" w:rsidRDefault="001069B3">
      <w:r w:rsidRPr="00095B77">
        <w:t>Quadratic Formula</w:t>
      </w:r>
    </w:p>
    <w:p w:rsidR="00EC46C3" w:rsidRPr="00095B77" w:rsidRDefault="001069B3">
      <w:r w:rsidRPr="00095B77">
        <w:t>Imaginary Number</w:t>
      </w:r>
      <w:r w:rsidR="001B313D" w:rsidRPr="00095B77">
        <w:t>s</w:t>
      </w:r>
    </w:p>
    <w:p w:rsidR="001B313D" w:rsidRPr="00095B77" w:rsidRDefault="00DF3B53" w:rsidP="001B313D">
      <w:r w:rsidRPr="00095B77">
        <w:t xml:space="preserve">Geometric </w:t>
      </w:r>
      <w:r w:rsidR="001B313D" w:rsidRPr="00095B77">
        <w:t xml:space="preserve">Formulas, Theorems &amp; Definitions </w:t>
      </w:r>
    </w:p>
    <w:p w:rsidR="001069B3" w:rsidRPr="000B1E5F" w:rsidRDefault="001069B3">
      <w:pPr>
        <w:rPr>
          <w:sz w:val="28"/>
          <w:szCs w:val="28"/>
        </w:rPr>
      </w:pPr>
      <w:r>
        <w:tab/>
      </w:r>
      <w:r>
        <w:tab/>
      </w:r>
      <w:r>
        <w:tab/>
      </w:r>
    </w:p>
    <w:sectPr w:rsidR="001069B3" w:rsidRPr="000B1E5F" w:rsidSect="005664A6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360"/>
  <w:characterSpacingControl w:val="doNotCompress"/>
  <w:compat/>
  <w:rsids>
    <w:rsidRoot w:val="005664A6"/>
    <w:rsid w:val="00005194"/>
    <w:rsid w:val="000230BA"/>
    <w:rsid w:val="000547DA"/>
    <w:rsid w:val="00072517"/>
    <w:rsid w:val="0008193D"/>
    <w:rsid w:val="00087794"/>
    <w:rsid w:val="00095B77"/>
    <w:rsid w:val="000B1E5F"/>
    <w:rsid w:val="000C34FE"/>
    <w:rsid w:val="000D334E"/>
    <w:rsid w:val="000D5EFB"/>
    <w:rsid w:val="000D64A6"/>
    <w:rsid w:val="000F6B56"/>
    <w:rsid w:val="001069B3"/>
    <w:rsid w:val="00130A9C"/>
    <w:rsid w:val="001420CA"/>
    <w:rsid w:val="001468A7"/>
    <w:rsid w:val="00176E8E"/>
    <w:rsid w:val="001A6119"/>
    <w:rsid w:val="001B313D"/>
    <w:rsid w:val="001F4584"/>
    <w:rsid w:val="002455C7"/>
    <w:rsid w:val="00272FBC"/>
    <w:rsid w:val="00273059"/>
    <w:rsid w:val="002B41A4"/>
    <w:rsid w:val="002E782F"/>
    <w:rsid w:val="0036484F"/>
    <w:rsid w:val="00375623"/>
    <w:rsid w:val="003C5017"/>
    <w:rsid w:val="003C651D"/>
    <w:rsid w:val="003D515D"/>
    <w:rsid w:val="003D686F"/>
    <w:rsid w:val="003E244B"/>
    <w:rsid w:val="004271FD"/>
    <w:rsid w:val="004703BE"/>
    <w:rsid w:val="004A3CA7"/>
    <w:rsid w:val="004C05AF"/>
    <w:rsid w:val="004C669D"/>
    <w:rsid w:val="00535E49"/>
    <w:rsid w:val="005403D2"/>
    <w:rsid w:val="005549B1"/>
    <w:rsid w:val="005664A6"/>
    <w:rsid w:val="005761BD"/>
    <w:rsid w:val="00595AD2"/>
    <w:rsid w:val="005A2B62"/>
    <w:rsid w:val="005D4D73"/>
    <w:rsid w:val="006001BE"/>
    <w:rsid w:val="006046DD"/>
    <w:rsid w:val="00642D58"/>
    <w:rsid w:val="006456AB"/>
    <w:rsid w:val="006576F9"/>
    <w:rsid w:val="0069238E"/>
    <w:rsid w:val="006A1C72"/>
    <w:rsid w:val="006B7F73"/>
    <w:rsid w:val="006D2046"/>
    <w:rsid w:val="006E3C6B"/>
    <w:rsid w:val="007062EA"/>
    <w:rsid w:val="007168A3"/>
    <w:rsid w:val="0074094D"/>
    <w:rsid w:val="00765362"/>
    <w:rsid w:val="00770F2D"/>
    <w:rsid w:val="00791C7B"/>
    <w:rsid w:val="007A46A7"/>
    <w:rsid w:val="007B4A49"/>
    <w:rsid w:val="007C3934"/>
    <w:rsid w:val="007D3125"/>
    <w:rsid w:val="007E6B0A"/>
    <w:rsid w:val="00852F4D"/>
    <w:rsid w:val="00867B72"/>
    <w:rsid w:val="00887AF7"/>
    <w:rsid w:val="008910EA"/>
    <w:rsid w:val="00896A1C"/>
    <w:rsid w:val="008C6282"/>
    <w:rsid w:val="008D1791"/>
    <w:rsid w:val="008E4DE5"/>
    <w:rsid w:val="00911AD5"/>
    <w:rsid w:val="00957483"/>
    <w:rsid w:val="00961450"/>
    <w:rsid w:val="00962500"/>
    <w:rsid w:val="00985ABB"/>
    <w:rsid w:val="009B61C3"/>
    <w:rsid w:val="009C1CB4"/>
    <w:rsid w:val="009F30D9"/>
    <w:rsid w:val="00A347BA"/>
    <w:rsid w:val="00A65BF9"/>
    <w:rsid w:val="00A7582A"/>
    <w:rsid w:val="00A823AE"/>
    <w:rsid w:val="00AA213E"/>
    <w:rsid w:val="00AA6C4C"/>
    <w:rsid w:val="00AB2913"/>
    <w:rsid w:val="00AC3BEA"/>
    <w:rsid w:val="00AF089C"/>
    <w:rsid w:val="00B06931"/>
    <w:rsid w:val="00B33CDF"/>
    <w:rsid w:val="00B430DE"/>
    <w:rsid w:val="00B477EC"/>
    <w:rsid w:val="00B57399"/>
    <w:rsid w:val="00B75C45"/>
    <w:rsid w:val="00B92BC4"/>
    <w:rsid w:val="00B974C1"/>
    <w:rsid w:val="00BB3A33"/>
    <w:rsid w:val="00BF27D8"/>
    <w:rsid w:val="00C113AA"/>
    <w:rsid w:val="00C20F64"/>
    <w:rsid w:val="00C36BBE"/>
    <w:rsid w:val="00C619A3"/>
    <w:rsid w:val="00C93655"/>
    <w:rsid w:val="00CB5F65"/>
    <w:rsid w:val="00CD4F48"/>
    <w:rsid w:val="00CF5846"/>
    <w:rsid w:val="00D016CA"/>
    <w:rsid w:val="00D0271B"/>
    <w:rsid w:val="00D1725A"/>
    <w:rsid w:val="00D46490"/>
    <w:rsid w:val="00D6182F"/>
    <w:rsid w:val="00D64489"/>
    <w:rsid w:val="00DB5487"/>
    <w:rsid w:val="00DC4FBB"/>
    <w:rsid w:val="00DF3B53"/>
    <w:rsid w:val="00DF48EC"/>
    <w:rsid w:val="00E07769"/>
    <w:rsid w:val="00E33534"/>
    <w:rsid w:val="00E44825"/>
    <w:rsid w:val="00E71649"/>
    <w:rsid w:val="00E847EB"/>
    <w:rsid w:val="00E933F3"/>
    <w:rsid w:val="00EB57EE"/>
    <w:rsid w:val="00EC46C3"/>
    <w:rsid w:val="00ED2E1A"/>
    <w:rsid w:val="00F243D8"/>
    <w:rsid w:val="00F30A22"/>
    <w:rsid w:val="00F3266E"/>
    <w:rsid w:val="00F5144A"/>
    <w:rsid w:val="00F552D7"/>
    <w:rsid w:val="00F824B0"/>
    <w:rsid w:val="00F961F8"/>
    <w:rsid w:val="00FA1481"/>
    <w:rsid w:val="00FD3E9F"/>
    <w:rsid w:val="00FD48DE"/>
    <w:rsid w:val="00FD542C"/>
    <w:rsid w:val="00FF0E6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6484F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7062E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" Type="http://schemas.openxmlformats.org/officeDocument/2006/relationships/oleObject" Target="embeddings/oleObject2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2</Pages>
  <Words>187</Words>
  <Characters>106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DM</vt:lpstr>
    </vt:vector>
  </TitlesOfParts>
  <Company>MFCSD</Company>
  <LinksUpToDate>false</LinksUpToDate>
  <CharactersWithSpaces>12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DM</dc:title>
  <dc:subject/>
  <dc:creator>mfcsd</dc:creator>
  <cp:keywords/>
  <dc:description/>
  <cp:lastModifiedBy>mfcsd</cp:lastModifiedBy>
  <cp:revision>25</cp:revision>
  <cp:lastPrinted>2013-08-07T17:03:00Z</cp:lastPrinted>
  <dcterms:created xsi:type="dcterms:W3CDTF">2010-08-19T19:35:00Z</dcterms:created>
  <dcterms:modified xsi:type="dcterms:W3CDTF">2016-08-01T15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